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4" r:id="rId3"/>
    <p:sldId id="275" r:id="rId4"/>
    <p:sldId id="277" r:id="rId5"/>
    <p:sldId id="276" r:id="rId6"/>
    <p:sldId id="282" r:id="rId7"/>
    <p:sldId id="281" r:id="rId8"/>
    <p:sldId id="283" r:id="rId9"/>
    <p:sldId id="273" r:id="rId10"/>
    <p:sldId id="257" r:id="rId11"/>
    <p:sldId id="267" r:id="rId12"/>
    <p:sldId id="258" r:id="rId13"/>
    <p:sldId id="272" r:id="rId14"/>
    <p:sldId id="278" r:id="rId15"/>
    <p:sldId id="279" r:id="rId16"/>
    <p:sldId id="280" r:id="rId17"/>
    <p:sldId id="259" r:id="rId18"/>
    <p:sldId id="260" r:id="rId19"/>
    <p:sldId id="268" r:id="rId20"/>
    <p:sldId id="269" r:id="rId21"/>
    <p:sldId id="270" r:id="rId22"/>
    <p:sldId id="284" r:id="rId23"/>
    <p:sldId id="261" r:id="rId24"/>
    <p:sldId id="262" r:id="rId25"/>
    <p:sldId id="263" r:id="rId26"/>
    <p:sldId id="264" r:id="rId27"/>
    <p:sldId id="265" r:id="rId28"/>
    <p:sldId id="266" r:id="rId2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18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998" y="1796994"/>
            <a:ext cx="8689976" cy="1857326"/>
          </a:xfrm>
        </p:spPr>
        <p:txBody>
          <a:bodyPr>
            <a:normAutofit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HEMISTRY</a:t>
            </a:r>
            <a:b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133" y="118452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82" y="2139804"/>
            <a:ext cx="5468113" cy="36009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5414" y="5799614"/>
            <a:ext cx="67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sner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599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ri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68441" y="1348039"/>
            <a:ext cx="696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he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5161" y="1161746"/>
            <a:ext cx="1025434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68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rm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l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idiar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.), in 1917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WW I)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opria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am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c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56 – William Henr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k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ign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hi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ch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August Wilhelm von Hofmann)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in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line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uve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76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one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in US (1923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sulin; 194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icill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ructi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9 – Bayer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bus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spirin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0 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903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ethylbarbitur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461" y="3384264"/>
            <a:ext cx="2670334" cy="3429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927" y="84528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99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1229" y="932755"/>
            <a:ext cx="10728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arly 195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tis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oxycho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pPr marL="895350" indent="-895350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.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134" y="217011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98586"/>
              </p:ext>
            </p:extLst>
          </p:nvPr>
        </p:nvGraphicFramePr>
        <p:xfrm>
          <a:off x="2419350" y="2579688"/>
          <a:ext cx="7937500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CS ChemDraw Drawing" r:id="rId3" imgW="6615288" imgH="3361569" progId="ChemDraw.Document.6.0">
                  <p:embed/>
                </p:oleObj>
              </mc:Choice>
              <mc:Fallback>
                <p:oleObj name="CS ChemDraw Drawing" r:id="rId3" imgW="6615288" imgH="3361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9350" y="2579688"/>
                        <a:ext cx="7937500" cy="403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4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9974"/>
              </p:ext>
            </p:extLst>
          </p:nvPr>
        </p:nvGraphicFramePr>
        <p:xfrm>
          <a:off x="2158269" y="1173443"/>
          <a:ext cx="7888296" cy="528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CS ChemDraw Drawing" r:id="rId3" imgW="6628820" imgH="4443461" progId="ChemDraw.Document.6.0">
                  <p:embed/>
                </p:oleObj>
              </mc:Choice>
              <mc:Fallback>
                <p:oleObj name="CS ChemDraw Drawing" r:id="rId3" imgW="6628820" imgH="44434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269" y="1173443"/>
                        <a:ext cx="7888296" cy="5287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70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09509"/>
              </p:ext>
            </p:extLst>
          </p:nvPr>
        </p:nvGraphicFramePr>
        <p:xfrm>
          <a:off x="1463389" y="1638357"/>
          <a:ext cx="8894760" cy="39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CS ChemDraw Drawing" r:id="rId3" imgW="6399108" imgH="2831097" progId="ChemDraw.Document.6.0">
                  <p:embed/>
                </p:oleObj>
              </mc:Choice>
              <mc:Fallback>
                <p:oleObj name="CS ChemDraw Drawing" r:id="rId3" imgW="6399108" imgH="2831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389" y="1638357"/>
                        <a:ext cx="8894760" cy="39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67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508" y="256838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0799"/>
              </p:ext>
            </p:extLst>
          </p:nvPr>
        </p:nvGraphicFramePr>
        <p:xfrm>
          <a:off x="1355397" y="1027202"/>
          <a:ext cx="7328233" cy="55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CS ChemDraw Drawing" r:id="rId3" imgW="6263447" imgH="4780327" progId="ChemDraw.Document.6.0">
                  <p:embed/>
                </p:oleObj>
              </mc:Choice>
              <mc:Fallback>
                <p:oleObj name="CS ChemDraw Drawing" r:id="rId3" imgW="6263447" imgH="478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397" y="1027202"/>
                        <a:ext cx="7328233" cy="559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769427" y="2721166"/>
            <a:ext cx="320590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NBS = 3,5-dinitrobenzene-               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PPA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eroxophthal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DH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romodimethyl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antoin</a:t>
            </a: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7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06324"/>
              </p:ext>
            </p:extLst>
          </p:nvPr>
        </p:nvGraphicFramePr>
        <p:xfrm>
          <a:off x="2881972" y="1584547"/>
          <a:ext cx="6131817" cy="45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CS ChemDraw Drawing" r:id="rId3" imgW="4443346" imgH="3266962" progId="ChemDraw.Document.6.0">
                  <p:embed/>
                </p:oleObj>
              </mc:Choice>
              <mc:Fallback>
                <p:oleObj name="CS ChemDraw Drawing" r:id="rId3" imgW="4443346" imgH="326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972" y="1584547"/>
                        <a:ext cx="6131817" cy="450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1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1" y="942039"/>
            <a:ext cx="10872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joh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IC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aglandi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08636"/>
              </p:ext>
            </p:extLst>
          </p:nvPr>
        </p:nvGraphicFramePr>
        <p:xfrm>
          <a:off x="4165020" y="1975303"/>
          <a:ext cx="3672002" cy="236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CS ChemDraw Drawing" r:id="rId3" imgW="1836001" imgH="1180891" progId="ChemDraw.Document.6.0">
                  <p:embed/>
                </p:oleObj>
              </mc:Choice>
              <mc:Fallback>
                <p:oleObj name="CS ChemDraw Drawing" r:id="rId3" imgW="1836001" imgH="11808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020" y="1975303"/>
                        <a:ext cx="3672002" cy="236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1" y="4338735"/>
            <a:ext cx="108727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51175" indent="-3051175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to 198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dv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rpl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cob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sa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asag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er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2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002136"/>
            <a:ext cx="10254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90s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navir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5359"/>
              </p:ext>
            </p:extLst>
          </p:nvPr>
        </p:nvGraphicFramePr>
        <p:xfrm>
          <a:off x="3895866" y="1348399"/>
          <a:ext cx="4413101" cy="27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CS ChemDraw Drawing" r:id="rId3" imgW="2451723" imgH="1528232" progId="ChemDraw.Document.6.0">
                  <p:embed/>
                </p:oleObj>
              </mc:Choice>
              <mc:Fallback>
                <p:oleObj name="CS ChemDraw Drawing" r:id="rId3" imgW="245172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866" y="1348399"/>
                        <a:ext cx="4413101" cy="27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2" y="4171275"/>
            <a:ext cx="103756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IV – AID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e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se – 2.4 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cca 1 k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er person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esig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ecu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d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13982"/>
              </p:ext>
            </p:extLst>
          </p:nvPr>
        </p:nvGraphicFramePr>
        <p:xfrm>
          <a:off x="2653778" y="1494338"/>
          <a:ext cx="6897278" cy="456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CS ChemDraw Drawing" r:id="rId3" imgW="5265098" imgH="3481854" progId="ChemDraw.Document.6.0">
                  <p:embed/>
                </p:oleObj>
              </mc:Choice>
              <mc:Fallback>
                <p:oleObj name="CS ChemDraw Drawing" r:id="rId3" imgW="5265098" imgH="3481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778" y="1494338"/>
                        <a:ext cx="6897278" cy="456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1094" y="6055567"/>
            <a:ext cx="9657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, T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95181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39" y="0"/>
            <a:ext cx="347366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7452"/>
            <a:ext cx="4219974" cy="30630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136" y="2571750"/>
            <a:ext cx="2857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9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829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anayak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H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99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26838"/>
              </p:ext>
            </p:extLst>
          </p:nvPr>
        </p:nvGraphicFramePr>
        <p:xfrm>
          <a:off x="2399550" y="1576712"/>
          <a:ext cx="6984579" cy="405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CS ChemDraw Drawing" r:id="rId3" imgW="4285018" imgH="2488149" progId="ChemDraw.Document.6.0">
                  <p:embed/>
                </p:oleObj>
              </mc:Choice>
              <mc:Fallback>
                <p:oleObj name="CS ChemDraw Drawing" r:id="rId3" imgW="4285018" imgH="2488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9550" y="1576712"/>
                        <a:ext cx="6984579" cy="405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9424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6270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41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54696"/>
              </p:ext>
            </p:extLst>
          </p:nvPr>
        </p:nvGraphicFramePr>
        <p:xfrm>
          <a:off x="1693720" y="2296533"/>
          <a:ext cx="8817393" cy="237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CS ChemDraw Drawing" r:id="rId3" imgW="5126391" imgH="1381929" progId="ChemDraw.Document.6.0">
                  <p:embed/>
                </p:oleObj>
              </mc:Choice>
              <mc:Fallback>
                <p:oleObj name="CS ChemDraw Drawing" r:id="rId3" imgW="5126391" imgH="1381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720" y="2296533"/>
                        <a:ext cx="8817393" cy="237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86523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8383" y="225062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67228"/>
              </p:ext>
            </p:extLst>
          </p:nvPr>
        </p:nvGraphicFramePr>
        <p:xfrm>
          <a:off x="298383" y="862973"/>
          <a:ext cx="11080271" cy="54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CS ChemDraw Drawing" r:id="rId3" imgW="8268859" imgH="4039877" progId="ChemDraw.Document.6.0">
                  <p:embed/>
                </p:oleObj>
              </mc:Choice>
              <mc:Fallback>
                <p:oleObj name="CS ChemDraw Drawing" r:id="rId3" imgW="8268859" imgH="4039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83" y="862973"/>
                        <a:ext cx="11080271" cy="541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3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0479" y="891675"/>
            <a:ext cx="108919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4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odermol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60 g) – 39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4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ip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41305"/>
              </p:ext>
            </p:extLst>
          </p:nvPr>
        </p:nvGraphicFramePr>
        <p:xfrm>
          <a:off x="3910468" y="2434637"/>
          <a:ext cx="4791987" cy="18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CS ChemDraw Drawing" r:id="rId3" imgW="3052221" imgH="1203529" progId="ChemDraw.Document.6.0">
                  <p:embed/>
                </p:oleObj>
              </mc:Choice>
              <mc:Fallback>
                <p:oleObj name="CS ChemDraw Drawing" r:id="rId3" imgW="3052221" imgH="12035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468" y="2434637"/>
                        <a:ext cx="4791987" cy="188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0771" y="4482146"/>
            <a:ext cx="110016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ket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mo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ul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emb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mor ce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DR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sistence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c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 lines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-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rmen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8009" y="21048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57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352939"/>
            <a:ext cx="1025434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ERIAL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i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THODOLOG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ortfoli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s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EMICALS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ALYTIC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diou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STRUMENTS – very limite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troscop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UV/VIS, IR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ANCI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cienc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husias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y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cie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FET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ast 40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ENT DEVELOPMEN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7537" y="1424539"/>
            <a:ext cx="96060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t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o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ftw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deling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technologi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12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9086" y="1138335"/>
            <a:ext cx="1045028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nsific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al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(PAT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if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tific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utsourc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spi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f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a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ented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5703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0098" y="1507908"/>
            <a:ext cx="7522369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91682" y="5831633"/>
            <a:ext cx="592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iscover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oda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1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9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1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1682" y="5831633"/>
            <a:ext cx="592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/>
              <a:t>Drug</a:t>
            </a:r>
            <a:r>
              <a:rPr lang="cs-CZ" i="1" dirty="0"/>
              <a:t> </a:t>
            </a:r>
            <a:r>
              <a:rPr lang="cs-CZ" i="1" dirty="0" err="1"/>
              <a:t>Discovery</a:t>
            </a:r>
            <a:r>
              <a:rPr lang="cs-CZ" i="1" dirty="0"/>
              <a:t> </a:t>
            </a:r>
            <a:r>
              <a:rPr lang="cs-CZ" i="1" dirty="0" err="1"/>
              <a:t>Today</a:t>
            </a:r>
            <a:r>
              <a:rPr lang="cs-CZ" i="1" dirty="0"/>
              <a:t> 18</a:t>
            </a:r>
            <a:r>
              <a:rPr lang="cs-CZ" dirty="0"/>
              <a:t>, 795 (</a:t>
            </a:r>
            <a:r>
              <a:rPr lang="cs-CZ" b="1" dirty="0"/>
              <a:t>2013</a:t>
            </a:r>
            <a:r>
              <a:rPr lang="cs-CZ" dirty="0" smtClean="0"/>
              <a:t>)</a:t>
            </a:r>
            <a:endParaRPr lang="cs-CZ" i="1" dirty="0"/>
          </a:p>
        </p:txBody>
      </p:sp>
      <p:pic>
        <p:nvPicPr>
          <p:cNvPr id="6" name="Picture 2" descr="C:\Users\pbenovsky\Desktop\Lilly presentation\eli-lilly-lab-monst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5231" y="1040769"/>
            <a:ext cx="7499985" cy="43669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655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380" y="1045840"/>
            <a:ext cx="10956897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y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ller-coaste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d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mendou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r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on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agu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reference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k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ming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ttainab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esto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li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  <a:p>
            <a:endParaRPr lang="cs-CZ" dirty="0" smtClean="0"/>
          </a:p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eter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Harrington</a:t>
            </a:r>
            <a:endParaRPr lang="cs-CZ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hinking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,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11</a:t>
            </a:r>
            <a:endParaRPr lang="cs-CZ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8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68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4408" y="310079"/>
            <a:ext cx="10956897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endParaRPr lang="cs-CZ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istory of fine process chemistry, recent trends, future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experiment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cale-up/downscale consideration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afety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rystallization (solubility, metastable zone, nucleation, crystal growth, optical resolution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ripening, attrition enhance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eracemizatio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seeding, Ostwald ripening, new trends in crystallizatio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olymorphism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ypical process operations (mixing, heat transfer, agglomeration, product isolation, distillation, drying, purification, work up, reactors)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62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nufacturing, flow chemistr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ynthetic route selection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nalytical methods, Process Analytical Technology (PAT), Design of Experiments (DoE), Quality by Design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vironmental Aspects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conomy, Cost of Goods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gulatory issues, patent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a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rom recent literature about various topics within the whole lecture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2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ng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c. 2012; ISBN 978-0-12-386537-3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lsh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L.A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Fine-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 Update LLP 2013; ISBN 978-0-9533994-1-3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ac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i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T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RSC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blish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011; ISBN 978-1-84973-146-1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46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inatio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test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5 –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A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9 – 44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B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3 – 38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C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7 – 32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D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1 – 2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59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12511" y="1626670"/>
            <a:ext cx="8689976" cy="3116979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, RECENT DEVELOPMENT AND FUTURE OF PROCESS (PHARMACEUTICAL) CHEMISTRY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43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9832</TotalTime>
  <Words>1041</Words>
  <Application>Microsoft Office PowerPoint</Application>
  <PresentationFormat>Widescreen</PresentationFormat>
  <Paragraphs>14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Arial</vt:lpstr>
      <vt:lpstr>Tw Cen MT</vt:lpstr>
      <vt:lpstr>Droplet</vt:lpstr>
      <vt:lpstr>CS ChemDraw Drawing</vt:lpstr>
      <vt:lpstr>PROCESS CHEMISTRY 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ISTORY, RECENT DEVELOPMENT AND FUTURE OF PROCESS (PHARMACEUTICAL)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75</cp:revision>
  <dcterms:created xsi:type="dcterms:W3CDTF">2019-06-12T10:14:44Z</dcterms:created>
  <dcterms:modified xsi:type="dcterms:W3CDTF">2020-02-18T07:05:52Z</dcterms:modified>
</cp:coreProperties>
</file>